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270" r:id="rId4"/>
    <p:sldId id="257" r:id="rId5"/>
    <p:sldId id="262" r:id="rId6"/>
    <p:sldId id="258" r:id="rId7"/>
    <p:sldId id="272" r:id="rId8"/>
    <p:sldId id="271" r:id="rId9"/>
    <p:sldId id="263" r:id="rId10"/>
    <p:sldId id="259" r:id="rId11"/>
    <p:sldId id="274" r:id="rId12"/>
    <p:sldId id="275" r:id="rId13"/>
    <p:sldId id="276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02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-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571472" y="285728"/>
          <a:ext cx="7514881" cy="500066"/>
        </p:xfrm>
        <a:graphic>
          <a:graphicData uri="http://schemas.openxmlformats.org/presentationml/2006/ole">
            <p:oleObj spid="_x0000_s11265" name="Equation" r:id="rId3" imgW="3441600" imgH="2286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285720" y="928670"/>
            <a:ext cx="864399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    导数是新课标下高考的必考内容之一，利用导数研究函数的性质，主要是利用导数求函数的单调区间、极值和最值等，这些年来也是高考的重点</a:t>
            </a:r>
            <a:r>
              <a:rPr lang="en-US" sz="2400" dirty="0" smtClean="0"/>
              <a:t>.</a:t>
            </a:r>
            <a:r>
              <a:rPr lang="zh-CN" altLang="en-US" sz="2400" dirty="0" smtClean="0"/>
              <a:t>考纲的主要要求有：</a:t>
            </a:r>
            <a:r>
              <a:rPr lang="en-US" sz="2400" dirty="0" smtClean="0"/>
              <a:t>(1)</a:t>
            </a:r>
            <a:r>
              <a:rPr lang="zh-CN" altLang="en-US" sz="2400" dirty="0" smtClean="0"/>
              <a:t>导数的概念及其意义；</a:t>
            </a:r>
            <a:r>
              <a:rPr lang="en-US" sz="2400" dirty="0" smtClean="0"/>
              <a:t>(2)</a:t>
            </a:r>
            <a:r>
              <a:rPr lang="zh-CN" altLang="en-US" sz="2400" dirty="0" smtClean="0"/>
              <a:t>导数的运算；</a:t>
            </a:r>
            <a:r>
              <a:rPr lang="en-US" sz="2400" dirty="0" smtClean="0"/>
              <a:t>(3)</a:t>
            </a:r>
            <a:r>
              <a:rPr lang="zh-CN" altLang="en-US" sz="2400" dirty="0" smtClean="0"/>
              <a:t>导数在研究函数中的应用</a:t>
            </a:r>
            <a:r>
              <a:rPr lang="en-US" sz="2400" dirty="0" smtClean="0"/>
              <a:t>.</a:t>
            </a:r>
            <a:r>
              <a:rPr lang="zh-CN" altLang="en-US" sz="2400" dirty="0" smtClean="0"/>
              <a:t>其中第（</a:t>
            </a:r>
            <a:r>
              <a:rPr lang="en-US" sz="2400" dirty="0" smtClean="0"/>
              <a:t>3</a:t>
            </a:r>
            <a:r>
              <a:rPr lang="zh-CN" altLang="en-US" sz="2400" dirty="0" smtClean="0"/>
              <a:t>）点有两个小点：①了解函数单调性和导数的关系；能利用导数研究函数的单调性，会求函数的单调区间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其中多项式函数一般不超过三次</a:t>
            </a:r>
            <a:r>
              <a:rPr lang="en-US" sz="2400" dirty="0" smtClean="0"/>
              <a:t>).</a:t>
            </a:r>
            <a:r>
              <a:rPr lang="zh-CN" altLang="en-US" sz="2400" dirty="0" smtClean="0"/>
              <a:t>②了解函数在某点取得极值的必要条件和充分条件；会用导数求函数的极大值、极小值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其中多项式函数一般不超过三次</a:t>
            </a:r>
            <a:r>
              <a:rPr lang="en-US" sz="2400" dirty="0" smtClean="0"/>
              <a:t>);</a:t>
            </a:r>
            <a:r>
              <a:rPr lang="zh-CN" altLang="en-US" sz="2400" dirty="0" smtClean="0"/>
              <a:t>会求闭区间上函数的最大值、最小值</a:t>
            </a:r>
            <a:r>
              <a:rPr lang="en-US" sz="2400" dirty="0" smtClean="0"/>
              <a:t>(</a:t>
            </a:r>
            <a:r>
              <a:rPr lang="zh-CN" altLang="en-US" sz="2400" dirty="0" smtClean="0"/>
              <a:t>其中多项式函数一般不超过三次</a:t>
            </a:r>
            <a:r>
              <a:rPr lang="en-US" sz="2400" dirty="0" smtClean="0"/>
              <a:t>).</a:t>
            </a:r>
            <a:r>
              <a:rPr lang="zh-CN" altLang="en-US" sz="2400" dirty="0" smtClean="0"/>
              <a:t>括号中的内容：其中多项式函数一般不超过三次</a:t>
            </a:r>
            <a:r>
              <a:rPr lang="en-US" sz="2400" dirty="0" smtClean="0"/>
              <a:t>.</a:t>
            </a:r>
            <a:r>
              <a:rPr lang="zh-CN" altLang="en-US" sz="2400" dirty="0" smtClean="0"/>
              <a:t>这提示着我们，如果考与多项式有关的导数问题，多项式函数中一元三次函数是重点</a:t>
            </a:r>
            <a:r>
              <a:rPr lang="en-US" sz="2400" dirty="0" smtClean="0"/>
              <a:t>.</a:t>
            </a:r>
            <a:r>
              <a:rPr lang="zh-CN" altLang="en-US" sz="2400" dirty="0" smtClean="0"/>
              <a:t>从近几年各地的高考题来看这一点也是值得肯定的，特别是文科的高考题</a:t>
            </a:r>
            <a:r>
              <a:rPr lang="en-US" sz="2400" dirty="0" smtClean="0"/>
              <a:t>.</a:t>
            </a:r>
            <a:r>
              <a:rPr lang="zh-CN" altLang="en-US" sz="2400" dirty="0" smtClean="0"/>
              <a:t>基于导数高考大纲多项式函数中一元三次函数的重要地位，因此我们有必要着重于对一元三次函数的图象进行深入的研究，其目的在于通过研究函数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500035" y="714356"/>
          <a:ext cx="7715304" cy="3542266"/>
        </p:xfrm>
        <a:graphic>
          <a:graphicData uri="http://schemas.openxmlformats.org/presentationml/2006/ole">
            <p:oleObj spid="_x0000_s12289" name="Equation" r:id="rId3" imgW="4330440" imgH="19810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00034" y="214290"/>
          <a:ext cx="8015288" cy="500063"/>
        </p:xfrm>
        <a:graphic>
          <a:graphicData uri="http://schemas.openxmlformats.org/presentationml/2006/ole">
            <p:oleObj spid="_x0000_s12291" name="Equation" r:id="rId4" imgW="4330440" imgH="2664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43834" y="117984"/>
          <a:ext cx="546751" cy="571504"/>
        </p:xfrm>
        <a:graphic>
          <a:graphicData uri="http://schemas.openxmlformats.org/presentationml/2006/ole">
            <p:oleObj spid="_x0000_s12292" name="Equation" r:id="rId5" imgW="126720" imgH="164880" progId="Equation.DSMT4">
              <p:embed/>
            </p:oleObj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28596" y="4180344"/>
            <a:ext cx="814393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76275" algn="l"/>
              </a:tabLst>
            </a:pPr>
            <a:r>
              <a:rPr kumimoji="0" lang="en-US" altLang="zh-CN" sz="24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sz="24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点评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作为一个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填空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题，此题还是有一定的难度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用导数的手段解此题，要用导数来判断函数的单调性、极值、最值及两者之间的相互关系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同时此题还考查了函数恒成立的问题及分类讨论的思想等，因此考查的信息量还是比较大的，是个很好的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如果把此题做成一个解答题，也同样是个好题，更能展现学生应用导数解决问题的基本能力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 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50825" y="304800"/>
          <a:ext cx="8064500" cy="2146300"/>
        </p:xfrm>
        <a:graphic>
          <a:graphicData uri="http://schemas.openxmlformats.org/presentationml/2006/ole">
            <p:oleObj spid="_x0000_s32770" name="Equation" r:id="rId3" imgW="3530520" imgH="939600" progId="Equation.DSMT4">
              <p:embed/>
            </p:oleObj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42910" y="2786058"/>
            <a:ext cx="100013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略解：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500298" y="2571744"/>
          <a:ext cx="3786214" cy="554343"/>
        </p:xfrm>
        <a:graphic>
          <a:graphicData uri="http://schemas.openxmlformats.org/presentationml/2006/ole">
            <p:oleObj spid="_x0000_s32771" name="Equation" r:id="rId4" imgW="1562040" imgH="228600" progId="Equation.DSMT4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42910" y="3643314"/>
            <a:ext cx="150019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依题意有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532063" y="3286125"/>
          <a:ext cx="3651250" cy="1104900"/>
        </p:xfrm>
        <a:graphic>
          <a:graphicData uri="http://schemas.openxmlformats.org/presentationml/2006/ole">
            <p:oleObj spid="_x0000_s32772" name="Equation" r:id="rId5" imgW="1676160" imgH="50796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928926" y="4500570"/>
          <a:ext cx="2714644" cy="589619"/>
        </p:xfrm>
        <a:graphic>
          <a:graphicData uri="http://schemas.openxmlformats.org/presentationml/2006/ole">
            <p:oleObj spid="_x0000_s32773" name="公式" r:id="rId6" imgW="1054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98450" y="-26988"/>
          <a:ext cx="7897813" cy="2051051"/>
        </p:xfrm>
        <a:graphic>
          <a:graphicData uri="http://schemas.openxmlformats.org/presentationml/2006/ole">
            <p:oleObj spid="_x0000_s33794" name="Equation" r:id="rId3" imgW="3619440" imgH="9396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95738" y="476250"/>
          <a:ext cx="2566987" cy="625475"/>
        </p:xfrm>
        <a:graphic>
          <a:graphicData uri="http://schemas.openxmlformats.org/presentationml/2006/ole">
            <p:oleObj spid="_x0000_s33795" name="Equation" r:id="rId4" imgW="93960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6550" y="2060575"/>
          <a:ext cx="8328025" cy="479425"/>
        </p:xfrm>
        <a:graphic>
          <a:graphicData uri="http://schemas.openxmlformats.org/presentationml/2006/ole">
            <p:oleObj spid="_x0000_s33796" name="Equation" r:id="rId5" imgW="4190760" imgH="2412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28597" y="2428869"/>
          <a:ext cx="5715039" cy="983658"/>
        </p:xfrm>
        <a:graphic>
          <a:graphicData uri="http://schemas.openxmlformats.org/presentationml/2006/ole">
            <p:oleObj spid="_x0000_s33797" name="Equation" r:id="rId6" imgW="2654280" imgH="457200" progId="Equation.DSMT4">
              <p:embed/>
            </p:oleObj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95288" y="3429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整理得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547813" y="3357563"/>
          <a:ext cx="3095625" cy="577395"/>
        </p:xfrm>
        <a:graphic>
          <a:graphicData uri="http://schemas.openxmlformats.org/presentationml/2006/ole">
            <p:oleObj spid="_x0000_s33798" name="公式" r:id="rId7" imgW="1295280" imgH="241200" progId="Equation.3">
              <p:embed/>
            </p:oleObj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5429256" y="3571876"/>
            <a:ext cx="2303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依题意有此方程有三个根</a:t>
            </a:r>
            <a:r>
              <a:rPr kumimoji="1" lang="en-US" altLang="zh-CN" sz="24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98500" y="3929063"/>
          <a:ext cx="3633788" cy="534987"/>
        </p:xfrm>
        <a:graphic>
          <a:graphicData uri="http://schemas.openxmlformats.org/presentationml/2006/ole">
            <p:oleObj spid="_x0000_s33799" name="Equation" r:id="rId8" imgW="1638000" imgH="24120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171575" y="4500563"/>
          <a:ext cx="4654550" cy="517525"/>
        </p:xfrm>
        <a:graphic>
          <a:graphicData uri="http://schemas.openxmlformats.org/presentationml/2006/ole">
            <p:oleObj spid="_x0000_s33800" name="Equation" r:id="rId9" imgW="2171520" imgH="24120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001713" y="5214938"/>
          <a:ext cx="3152775" cy="879475"/>
        </p:xfrm>
        <a:graphic>
          <a:graphicData uri="http://schemas.openxmlformats.org/presentationml/2006/ole">
            <p:oleObj spid="_x0000_s33801" name="Equation" r:id="rId10" imgW="1638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2910" y="642917"/>
          <a:ext cx="7429552" cy="1074715"/>
        </p:xfrm>
        <a:graphic>
          <a:graphicData uri="http://schemas.openxmlformats.org/presentationml/2006/ole">
            <p:oleObj spid="_x0000_s34818" name="Equation" r:id="rId3" imgW="4038480" imgH="58392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43768" y="785794"/>
          <a:ext cx="339724" cy="396345"/>
        </p:xfrm>
        <a:graphic>
          <a:graphicData uri="http://schemas.openxmlformats.org/presentationml/2006/ole">
            <p:oleObj spid="_x0000_s34819" name="Equation" r:id="rId4" imgW="152280" imgH="1774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1472" y="2285992"/>
          <a:ext cx="7789047" cy="714380"/>
        </p:xfrm>
        <a:graphic>
          <a:graphicData uri="http://schemas.openxmlformats.org/presentationml/2006/ole">
            <p:oleObj spid="_x0000_s34820" name="Equation" r:id="rId5" imgW="4292280" imgH="39348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29520" y="2285992"/>
          <a:ext cx="400073" cy="521443"/>
        </p:xfrm>
        <a:graphic>
          <a:graphicData uri="http://schemas.openxmlformats.org/presentationml/2006/ole">
            <p:oleObj spid="_x0000_s34821" name="Equation" r:id="rId6" imgW="126720" imgH="1648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1472" y="3429000"/>
          <a:ext cx="7408895" cy="2286016"/>
        </p:xfrm>
        <a:graphic>
          <a:graphicData uri="http://schemas.openxmlformats.org/presentationml/2006/ole">
            <p:oleObj spid="_x0000_s34822" name="Equation" r:id="rId7" imgW="3416040" imgH="10540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227888" y="4343400"/>
          <a:ext cx="341312" cy="396875"/>
        </p:xfrm>
        <a:graphic>
          <a:graphicData uri="http://schemas.openxmlformats.org/presentationml/2006/ole">
            <p:oleObj spid="_x0000_s34823" name="Equation" r:id="rId8" imgW="152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642910" y="928670"/>
            <a:ext cx="7643866" cy="1200329"/>
            <a:chOff x="642910" y="488564"/>
            <a:chExt cx="7643866" cy="1200329"/>
          </a:xfrm>
        </p:grpSpPr>
        <p:graphicFrame>
          <p:nvGraphicFramePr>
            <p:cNvPr id="15361" name="Object 1"/>
            <p:cNvGraphicFramePr>
              <a:graphicFrameLocks noChangeAspect="1"/>
            </p:cNvGraphicFramePr>
            <p:nvPr/>
          </p:nvGraphicFramePr>
          <p:xfrm>
            <a:off x="642910" y="500042"/>
            <a:ext cx="3661198" cy="428628"/>
          </p:xfrm>
          <a:graphic>
            <a:graphicData uri="http://schemas.openxmlformats.org/presentationml/2006/ole">
              <p:oleObj spid="_x0000_s15361" name="Equation" r:id="rId3" imgW="1955800" imgH="228600" progId="Equation.DSMT4">
                <p:embed/>
              </p:oleObj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642910" y="488564"/>
              <a:ext cx="7643866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/>
                <a:t>                                                     的图象性质而得到它的一些主要的性质特点和结论，如：单调性、极值、最值等</a:t>
              </a:r>
              <a:r>
                <a:rPr lang="en-US" sz="2400" dirty="0" smtClean="0"/>
                <a:t>.</a:t>
              </a:r>
              <a:r>
                <a:rPr lang="zh-CN" altLang="en-US" sz="2400" dirty="0" smtClean="0"/>
                <a:t>这样，在考试中解题才会做到心中有数，得心应手</a:t>
              </a:r>
              <a:r>
                <a:rPr lang="en-US" sz="2400" dirty="0" smtClean="0"/>
                <a:t>.</a:t>
              </a:r>
              <a:endParaRPr lang="zh-CN" altLang="en-US" sz="2400" dirty="0"/>
            </a:p>
          </p:txBody>
        </p:sp>
      </p:grp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14348" y="2571744"/>
          <a:ext cx="7099300" cy="1016000"/>
        </p:xfrm>
        <a:graphic>
          <a:graphicData uri="http://schemas.openxmlformats.org/presentationml/2006/ole">
            <p:oleObj spid="_x0000_s15363" name="Equation" r:id="rId4" imgW="3200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组合 82"/>
          <p:cNvGrpSpPr/>
          <p:nvPr/>
        </p:nvGrpSpPr>
        <p:grpSpPr>
          <a:xfrm>
            <a:off x="285720" y="285750"/>
            <a:ext cx="4012974" cy="2043198"/>
            <a:chOff x="714348" y="295894"/>
            <a:chExt cx="4012974" cy="2043198"/>
          </a:xfrm>
        </p:grpSpPr>
        <p:sp>
          <p:nvSpPr>
            <p:cNvPr id="1026" name="Line 2"/>
            <p:cNvSpPr>
              <a:spLocks noChangeShapeType="1"/>
            </p:cNvSpPr>
            <p:nvPr/>
          </p:nvSpPr>
          <p:spPr bwMode="auto">
            <a:xfrm>
              <a:off x="714348" y="1220449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0" name="Text Box 6"/>
            <p:cNvSpPr txBox="1">
              <a:spLocks noChangeArrowheads="1"/>
            </p:cNvSpPr>
            <p:nvPr/>
          </p:nvSpPr>
          <p:spPr bwMode="auto">
            <a:xfrm>
              <a:off x="1180984" y="1220449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auto">
            <a:xfrm>
              <a:off x="1114322" y="439176"/>
              <a:ext cx="799948" cy="1188720"/>
            </a:xfrm>
            <a:custGeom>
              <a:avLst/>
              <a:gdLst/>
              <a:ahLst/>
              <a:cxnLst>
                <a:cxn ang="0">
                  <a:pos x="1261" y="0"/>
                </a:cxn>
                <a:cxn ang="0">
                  <a:pos x="1006" y="602"/>
                </a:cxn>
                <a:cxn ang="0">
                  <a:pos x="315" y="1092"/>
                </a:cxn>
                <a:cxn ang="0">
                  <a:pos x="0" y="1872"/>
                </a:cxn>
              </a:cxnLst>
              <a:rect l="0" t="0" r="r" b="b"/>
              <a:pathLst>
                <a:path w="1261" h="1872">
                  <a:moveTo>
                    <a:pt x="1261" y="0"/>
                  </a:moveTo>
                  <a:cubicBezTo>
                    <a:pt x="1219" y="100"/>
                    <a:pt x="1164" y="420"/>
                    <a:pt x="1006" y="602"/>
                  </a:cubicBezTo>
                  <a:cubicBezTo>
                    <a:pt x="848" y="784"/>
                    <a:pt x="483" y="880"/>
                    <a:pt x="315" y="1092"/>
                  </a:cubicBezTo>
                  <a:cubicBezTo>
                    <a:pt x="147" y="1304"/>
                    <a:pt x="53" y="1742"/>
                    <a:pt x="0" y="18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35" name="直接箭头连接符 34"/>
            <p:cNvCxnSpPr/>
            <p:nvPr/>
          </p:nvCxnSpPr>
          <p:spPr>
            <a:xfrm rot="5400000" flipH="1" flipV="1">
              <a:off x="679423" y="1116615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2071670" y="1285860"/>
            <a:ext cx="285752" cy="375404"/>
          </p:xfrm>
          <a:graphic>
            <a:graphicData uri="http://schemas.openxmlformats.org/presentationml/2006/ole">
              <p:oleObj spid="_x0000_s1057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057275" y="395288"/>
            <a:ext cx="300015" cy="422748"/>
          </p:xfrm>
          <a:graphic>
            <a:graphicData uri="http://schemas.openxmlformats.org/presentationml/2006/ole">
              <p:oleObj spid="_x0000_s1060" name="Equation" r:id="rId4" imgW="139680" imgH="164880" progId="Equation.DSMT4">
                <p:embed/>
              </p:oleObj>
            </a:graphicData>
          </a:graphic>
        </p:graphicFrame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2428860" y="1857364"/>
              <a:ext cx="842974" cy="48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</a:rPr>
                <a:t>图</a:t>
              </a:r>
              <a:r>
                <a:rPr lang="en-US" altLang="zh-CN" sz="2400" dirty="0" smtClean="0">
                  <a:latin typeface="Calibri" pitchFamily="34" charset="0"/>
                  <a:ea typeface="宋体" pitchFamily="2" charset="-122"/>
                </a:rPr>
                <a:t>1</a:t>
              </a:r>
              <a:endPara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1184918" y="1212120"/>
            <a:ext cx="273050" cy="357187"/>
          </p:xfrm>
          <a:graphic>
            <a:graphicData uri="http://schemas.openxmlformats.org/presentationml/2006/ole">
              <p:oleObj spid="_x0000_s1065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1857356" y="500042"/>
            <a:ext cx="589346" cy="349242"/>
          </p:xfrm>
          <a:graphic>
            <a:graphicData uri="http://schemas.openxmlformats.org/presentationml/2006/ole">
              <p:oleObj spid="_x0000_s1066" name="Equation" r:id="rId6" imgW="342720" imgH="203040" progId="Equation.DSMT4">
                <p:embed/>
              </p:oleObj>
            </a:graphicData>
          </a:graphic>
        </p:graphicFrame>
        <p:sp>
          <p:nvSpPr>
            <p:cNvPr id="55" name="Line 2"/>
            <p:cNvSpPr>
              <a:spLocks noChangeShapeType="1"/>
            </p:cNvSpPr>
            <p:nvPr/>
          </p:nvSpPr>
          <p:spPr bwMode="auto">
            <a:xfrm>
              <a:off x="3084248" y="1241616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Text Box 6"/>
            <p:cNvSpPr txBox="1">
              <a:spLocks noChangeArrowheads="1"/>
            </p:cNvSpPr>
            <p:nvPr/>
          </p:nvSpPr>
          <p:spPr bwMode="auto">
            <a:xfrm>
              <a:off x="3550884" y="1241616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58" name="直接箭头连接符 57"/>
            <p:cNvCxnSpPr/>
            <p:nvPr/>
          </p:nvCxnSpPr>
          <p:spPr>
            <a:xfrm rot="5400000" flipH="1" flipV="1">
              <a:off x="2857599" y="1152530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4441570" y="1307027"/>
            <a:ext cx="285752" cy="375404"/>
          </p:xfrm>
          <a:graphic>
            <a:graphicData uri="http://schemas.openxmlformats.org/presentationml/2006/ole">
              <p:oleObj spid="_x0000_s1073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3227124" y="455798"/>
            <a:ext cx="300015" cy="422748"/>
          </p:xfrm>
          <a:graphic>
            <a:graphicData uri="http://schemas.openxmlformats.org/presentationml/2006/ole">
              <p:oleObj spid="_x0000_s1074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3313310" y="1199674"/>
            <a:ext cx="273050" cy="357187"/>
          </p:xfrm>
          <a:graphic>
            <a:graphicData uri="http://schemas.openxmlformats.org/presentationml/2006/ole">
              <p:oleObj spid="_x0000_s1075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4064003" y="295894"/>
            <a:ext cx="654050" cy="392113"/>
          </p:xfrm>
          <a:graphic>
            <a:graphicData uri="http://schemas.openxmlformats.org/presentationml/2006/ole">
              <p:oleObj spid="_x0000_s1076" name="Equation" r:id="rId10" imgW="380880" imgH="228600" progId="Equation.DSMT4">
                <p:embed/>
              </p:oleObj>
            </a:graphicData>
          </a:graphic>
        </p:graphicFrame>
        <p:sp>
          <p:nvSpPr>
            <p:cNvPr id="63" name="任意多边形 62"/>
            <p:cNvSpPr/>
            <p:nvPr/>
          </p:nvSpPr>
          <p:spPr>
            <a:xfrm>
              <a:off x="3727190" y="672414"/>
              <a:ext cx="678426" cy="462116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285720" y="2714620"/>
            <a:ext cx="4330524" cy="1858889"/>
            <a:chOff x="642910" y="2766219"/>
            <a:chExt cx="4330524" cy="1858889"/>
          </a:xfrm>
        </p:grpSpPr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>
              <a:off x="642910" y="3579354"/>
              <a:ext cx="1600835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5" name="Line 11"/>
            <p:cNvSpPr>
              <a:spLocks noChangeShapeType="1"/>
            </p:cNvSpPr>
            <p:nvPr/>
          </p:nvSpPr>
          <p:spPr bwMode="auto">
            <a:xfrm flipV="1">
              <a:off x="1435962" y="2885141"/>
              <a:ext cx="0" cy="12899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8" name="Text Box 14"/>
            <p:cNvSpPr txBox="1">
              <a:spLocks noChangeArrowheads="1"/>
            </p:cNvSpPr>
            <p:nvPr/>
          </p:nvSpPr>
          <p:spPr bwMode="auto">
            <a:xfrm>
              <a:off x="1138845" y="3579354"/>
              <a:ext cx="335280" cy="289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39" name="Freeform 15"/>
            <p:cNvSpPr>
              <a:spLocks/>
            </p:cNvSpPr>
            <p:nvPr/>
          </p:nvSpPr>
          <p:spPr bwMode="auto">
            <a:xfrm>
              <a:off x="1346873" y="2796653"/>
              <a:ext cx="857885" cy="1289344"/>
            </a:xfrm>
            <a:custGeom>
              <a:avLst/>
              <a:gdLst/>
              <a:ahLst/>
              <a:cxnLst>
                <a:cxn ang="0">
                  <a:pos x="1351" y="0"/>
                </a:cxn>
                <a:cxn ang="0">
                  <a:pos x="976" y="795"/>
                </a:cxn>
                <a:cxn ang="0">
                  <a:pos x="346" y="1020"/>
                </a:cxn>
                <a:cxn ang="0">
                  <a:pos x="0" y="2028"/>
                </a:cxn>
              </a:cxnLst>
              <a:rect l="0" t="0" r="r" b="b"/>
              <a:pathLst>
                <a:path w="1351" h="2028">
                  <a:moveTo>
                    <a:pt x="1351" y="0"/>
                  </a:moveTo>
                  <a:cubicBezTo>
                    <a:pt x="1289" y="132"/>
                    <a:pt x="1143" y="625"/>
                    <a:pt x="976" y="795"/>
                  </a:cubicBezTo>
                  <a:cubicBezTo>
                    <a:pt x="809" y="965"/>
                    <a:pt x="509" y="814"/>
                    <a:pt x="346" y="1020"/>
                  </a:cubicBezTo>
                  <a:cubicBezTo>
                    <a:pt x="183" y="1226"/>
                    <a:pt x="72" y="1818"/>
                    <a:pt x="0" y="202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0" name="Text Box 16"/>
            <p:cNvSpPr txBox="1">
              <a:spLocks noChangeArrowheads="1"/>
            </p:cNvSpPr>
            <p:nvPr/>
          </p:nvSpPr>
          <p:spPr bwMode="auto">
            <a:xfrm>
              <a:off x="2500298" y="4143380"/>
              <a:ext cx="842974" cy="48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</a:rPr>
                <a:t>图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</a:rPr>
                <a:t>2</a:t>
              </a:r>
              <a:endPara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41" name="Line 17"/>
            <p:cNvSpPr>
              <a:spLocks noChangeShapeType="1"/>
            </p:cNvSpPr>
            <p:nvPr/>
          </p:nvSpPr>
          <p:spPr bwMode="auto">
            <a:xfrm>
              <a:off x="1198426" y="3362567"/>
              <a:ext cx="1000125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2071670" y="3643314"/>
            <a:ext cx="285752" cy="375404"/>
          </p:xfrm>
          <a:graphic>
            <a:graphicData uri="http://schemas.openxmlformats.org/presentationml/2006/ole">
              <p:oleObj spid="_x0000_s1058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1071538" y="2786058"/>
            <a:ext cx="300015" cy="422748"/>
          </p:xfrm>
          <a:graphic>
            <a:graphicData uri="http://schemas.openxmlformats.org/presentationml/2006/ole">
              <p:oleObj spid="_x0000_s1061" name="Equation" r:id="rId12" imgW="139680" imgH="164880" progId="Equation.DSMT4">
                <p:embed/>
              </p:oleObj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1105638" y="3544682"/>
            <a:ext cx="273050" cy="357187"/>
          </p:xfrm>
          <a:graphic>
            <a:graphicData uri="http://schemas.openxmlformats.org/presentationml/2006/ole">
              <p:oleObj spid="_x0000_s1063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2115914" y="2786058"/>
            <a:ext cx="589346" cy="349242"/>
          </p:xfrm>
          <a:graphic>
            <a:graphicData uri="http://schemas.openxmlformats.org/presentationml/2006/ole">
              <p:oleObj spid="_x0000_s1067" name="Equation" r:id="rId14" imgW="342720" imgH="203040" progId="Equation.DSMT4">
                <p:embed/>
              </p:oleObj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1643042" y="3540078"/>
            <a:ext cx="354013" cy="490538"/>
          </p:xfrm>
          <a:graphic>
            <a:graphicData uri="http://schemas.openxmlformats.org/presentationml/2006/ole">
              <p:oleObj spid="_x0000_s1072" name="Equation" r:id="rId15" imgW="164880" imgH="228600" progId="Equation.DSMT4">
                <p:embed/>
              </p:oleObj>
            </a:graphicData>
          </a:graphic>
        </p:graphicFrame>
        <p:cxnSp>
          <p:nvCxnSpPr>
            <p:cNvPr id="54" name="直接连接符 53"/>
            <p:cNvCxnSpPr/>
            <p:nvPr/>
          </p:nvCxnSpPr>
          <p:spPr>
            <a:xfrm rot="5400000">
              <a:off x="1678761" y="3464719"/>
              <a:ext cx="214314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Line 2"/>
            <p:cNvSpPr>
              <a:spLocks noChangeShapeType="1"/>
            </p:cNvSpPr>
            <p:nvPr/>
          </p:nvSpPr>
          <p:spPr bwMode="auto">
            <a:xfrm>
              <a:off x="3330360" y="3604610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Text Box 6"/>
            <p:cNvSpPr txBox="1">
              <a:spLocks noChangeArrowheads="1"/>
            </p:cNvSpPr>
            <p:nvPr/>
          </p:nvSpPr>
          <p:spPr bwMode="auto">
            <a:xfrm>
              <a:off x="3796996" y="3604610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>
            <a:xfrm rot="5400000" flipH="1" flipV="1">
              <a:off x="3103711" y="3515524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对象 66"/>
            <p:cNvGraphicFramePr>
              <a:graphicFrameLocks noChangeAspect="1"/>
            </p:cNvGraphicFramePr>
            <p:nvPr/>
          </p:nvGraphicFramePr>
          <p:xfrm>
            <a:off x="4687682" y="3670021"/>
            <a:ext cx="285752" cy="375404"/>
          </p:xfrm>
          <a:graphic>
            <a:graphicData uri="http://schemas.openxmlformats.org/presentationml/2006/ole">
              <p:oleObj spid="_x0000_s1077" name="Equation" r:id="rId16" imgW="126720" imgH="139680" progId="Equation.DSMT4">
                <p:embed/>
              </p:oleObj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/>
          </p:nvGraphicFramePr>
          <p:xfrm>
            <a:off x="3473236" y="2818792"/>
            <a:ext cx="300015" cy="422748"/>
          </p:xfrm>
          <a:graphic>
            <a:graphicData uri="http://schemas.openxmlformats.org/presentationml/2006/ole">
              <p:oleObj spid="_x0000_s1078" name="Equation" r:id="rId17" imgW="139680" imgH="164880" progId="Equation.DSMT4">
                <p:embed/>
              </p:oleObj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/>
          </p:nvGraphicFramePr>
          <p:xfrm>
            <a:off x="3559422" y="3562668"/>
            <a:ext cx="273050" cy="357187"/>
          </p:xfrm>
          <a:graphic>
            <a:graphicData uri="http://schemas.openxmlformats.org/presentationml/2006/ole">
              <p:oleObj spid="_x0000_s1079" name="Equation" r:id="rId18" imgW="126720" imgH="139680" progId="Equation.DSMT4">
                <p:embed/>
              </p:oleObj>
            </a:graphicData>
          </a:graphic>
        </p:graphicFrame>
        <p:graphicFrame>
          <p:nvGraphicFramePr>
            <p:cNvPr id="70" name="对象 69"/>
            <p:cNvGraphicFramePr>
              <a:graphicFrameLocks noChangeAspect="1"/>
            </p:cNvGraphicFramePr>
            <p:nvPr/>
          </p:nvGraphicFramePr>
          <p:xfrm>
            <a:off x="4197353" y="2837662"/>
            <a:ext cx="654050" cy="392112"/>
          </p:xfrm>
          <a:graphic>
            <a:graphicData uri="http://schemas.openxmlformats.org/presentationml/2006/ole">
              <p:oleObj spid="_x0000_s1080" name="Equation" r:id="rId19" imgW="380880" imgH="228600" progId="Equation.DSMT4">
                <p:embed/>
              </p:oleObj>
            </a:graphicData>
          </a:graphic>
        </p:graphicFrame>
        <p:sp>
          <p:nvSpPr>
            <p:cNvPr id="71" name="任意多边形 70"/>
            <p:cNvSpPr/>
            <p:nvPr/>
          </p:nvSpPr>
          <p:spPr>
            <a:xfrm>
              <a:off x="3958554" y="3153392"/>
              <a:ext cx="678426" cy="462116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0" name="对象 79"/>
            <p:cNvGraphicFramePr>
              <a:graphicFrameLocks noChangeAspect="1"/>
            </p:cNvGraphicFramePr>
            <p:nvPr/>
          </p:nvGraphicFramePr>
          <p:xfrm>
            <a:off x="4160422" y="3488928"/>
            <a:ext cx="354013" cy="490538"/>
          </p:xfrm>
          <a:graphic>
            <a:graphicData uri="http://schemas.openxmlformats.org/presentationml/2006/ole">
              <p:oleObj spid="_x0000_s1085" name="Equation" r:id="rId20" imgW="164880" imgH="228600" progId="Equation.DSMT4">
                <p:embed/>
              </p:oleObj>
            </a:graphicData>
          </a:graphic>
        </p:graphicFrame>
      </p:grpSp>
      <p:grpSp>
        <p:nvGrpSpPr>
          <p:cNvPr id="85" name="组合 84"/>
          <p:cNvGrpSpPr/>
          <p:nvPr/>
        </p:nvGrpSpPr>
        <p:grpSpPr>
          <a:xfrm>
            <a:off x="285720" y="4572008"/>
            <a:ext cx="4516468" cy="1888295"/>
            <a:chOff x="611112" y="4676180"/>
            <a:chExt cx="4516468" cy="1888295"/>
          </a:xfrm>
        </p:grpSpPr>
        <p:sp>
          <p:nvSpPr>
            <p:cNvPr id="1043" name="Text Box 19"/>
            <p:cNvSpPr txBox="1">
              <a:spLocks noChangeArrowheads="1"/>
            </p:cNvSpPr>
            <p:nvPr/>
          </p:nvSpPr>
          <p:spPr bwMode="auto">
            <a:xfrm>
              <a:off x="1109635" y="4786322"/>
              <a:ext cx="332740" cy="395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flipV="1">
              <a:off x="842935" y="5320683"/>
              <a:ext cx="666750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>
              <a:off x="1509685" y="5798056"/>
              <a:ext cx="466725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>
              <a:off x="1709710" y="5599577"/>
              <a:ext cx="635" cy="1979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auto">
            <a:xfrm>
              <a:off x="709585" y="4997188"/>
              <a:ext cx="1409700" cy="1028055"/>
            </a:xfrm>
            <a:custGeom>
              <a:avLst/>
              <a:gdLst/>
              <a:ahLst/>
              <a:cxnLst>
                <a:cxn ang="0">
                  <a:pos x="2220" y="0"/>
                </a:cxn>
                <a:cxn ang="0">
                  <a:pos x="1605" y="1260"/>
                </a:cxn>
                <a:cxn ang="0">
                  <a:pos x="600" y="525"/>
                </a:cxn>
                <a:cxn ang="0">
                  <a:pos x="0" y="1620"/>
                </a:cxn>
              </a:cxnLst>
              <a:rect l="0" t="0" r="r" b="b"/>
              <a:pathLst>
                <a:path w="2220" h="1620">
                  <a:moveTo>
                    <a:pt x="2220" y="0"/>
                  </a:moveTo>
                  <a:cubicBezTo>
                    <a:pt x="2118" y="210"/>
                    <a:pt x="1875" y="1173"/>
                    <a:pt x="1605" y="1260"/>
                  </a:cubicBezTo>
                  <a:cubicBezTo>
                    <a:pt x="1335" y="1347"/>
                    <a:pt x="867" y="465"/>
                    <a:pt x="600" y="525"/>
                  </a:cubicBezTo>
                  <a:cubicBezTo>
                    <a:pt x="333" y="585"/>
                    <a:pt x="125" y="1392"/>
                    <a:pt x="0" y="16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>
              <a:off x="1109635" y="5344950"/>
              <a:ext cx="635" cy="2589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2428860" y="6072206"/>
              <a:ext cx="938224" cy="492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</a:rPr>
                <a:t>图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</a:rPr>
                <a:t>3</a:t>
              </a:r>
              <a:endPara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52" name="Text Box 28"/>
            <p:cNvSpPr txBox="1">
              <a:spLocks noChangeArrowheads="1"/>
            </p:cNvSpPr>
            <p:nvPr/>
          </p:nvSpPr>
          <p:spPr bwMode="auto">
            <a:xfrm>
              <a:off x="1109635" y="5578305"/>
              <a:ext cx="335280" cy="289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1053" name="Group 29"/>
            <p:cNvGrpSpPr>
              <a:grpSpLocks/>
            </p:cNvGrpSpPr>
            <p:nvPr/>
          </p:nvGrpSpPr>
          <p:grpSpPr bwMode="auto">
            <a:xfrm>
              <a:off x="611112" y="4914450"/>
              <a:ext cx="1670050" cy="1288877"/>
              <a:chOff x="3089" y="2370"/>
              <a:chExt cx="2630" cy="2031"/>
            </a:xfrm>
          </p:grpSpPr>
          <p:sp>
            <p:nvSpPr>
              <p:cNvPr id="1054" name="Line 30"/>
              <p:cNvSpPr>
                <a:spLocks noChangeShapeType="1"/>
              </p:cNvSpPr>
              <p:nvPr/>
            </p:nvSpPr>
            <p:spPr bwMode="auto">
              <a:xfrm>
                <a:off x="3089" y="3463"/>
                <a:ext cx="2521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5" name="Line 31"/>
              <p:cNvSpPr>
                <a:spLocks noChangeShapeType="1"/>
              </p:cNvSpPr>
              <p:nvPr/>
            </p:nvSpPr>
            <p:spPr bwMode="auto">
              <a:xfrm flipV="1">
                <a:off x="4245" y="2370"/>
                <a:ext cx="1" cy="20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6" name="Text Box 32"/>
              <p:cNvSpPr txBox="1">
                <a:spLocks noChangeArrowheads="1"/>
              </p:cNvSpPr>
              <p:nvPr/>
            </p:nvSpPr>
            <p:spPr bwMode="auto">
              <a:xfrm>
                <a:off x="5191" y="3463"/>
                <a:ext cx="528" cy="4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2071670" y="5715016"/>
            <a:ext cx="285752" cy="375404"/>
          </p:xfrm>
          <a:graphic>
            <a:graphicData uri="http://schemas.openxmlformats.org/presentationml/2006/ole">
              <p:oleObj spid="_x0000_s1059" name="Equation" r:id="rId21" imgW="126720" imgH="139680" progId="Equation.DSMT4">
                <p:embed/>
              </p:oleObj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1024992" y="4857760"/>
            <a:ext cx="300015" cy="422748"/>
          </p:xfrm>
          <a:graphic>
            <a:graphicData uri="http://schemas.openxmlformats.org/presentationml/2006/ole">
              <p:oleObj spid="_x0000_s1062" name="Equation" r:id="rId22" imgW="139680" imgH="164880" progId="Equation.DSMT4">
                <p:embed/>
              </p:oleObj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1142976" y="5555090"/>
            <a:ext cx="273050" cy="357187"/>
          </p:xfrm>
          <a:graphic>
            <a:graphicData uri="http://schemas.openxmlformats.org/presentationml/2006/ole">
              <p:oleObj spid="_x0000_s1064" name="Equation" r:id="rId23" imgW="126720" imgH="139680" progId="Equation.DSMT4">
                <p:embed/>
              </p:oleObj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2071670" y="5000636"/>
            <a:ext cx="589346" cy="349242"/>
          </p:xfrm>
          <a:graphic>
            <a:graphicData uri="http://schemas.openxmlformats.org/presentationml/2006/ole">
              <p:oleObj spid="_x0000_s1068" name="Equation" r:id="rId24" imgW="342720" imgH="203040" progId="Equation.DSMT4">
                <p:embed/>
              </p:oleObj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928662" y="5500702"/>
            <a:ext cx="327016" cy="490524"/>
          </p:xfrm>
          <a:graphic>
            <a:graphicData uri="http://schemas.openxmlformats.org/presentationml/2006/ole">
              <p:oleObj spid="_x0000_s1070" name="Equation" r:id="rId25" imgW="152280" imgH="228600" progId="Equation.DSMT4">
                <p:embed/>
              </p:oleObj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558925" y="5143500"/>
            <a:ext cx="354013" cy="490538"/>
          </p:xfrm>
          <a:graphic>
            <a:graphicData uri="http://schemas.openxmlformats.org/presentationml/2006/ole">
              <p:oleObj spid="_x0000_s1071" name="Equation" r:id="rId26" imgW="164880" imgH="228600" progId="Equation.DSMT4">
                <p:embed/>
              </p:oleObj>
            </a:graphicData>
          </a:graphic>
        </p:graphicFrame>
        <p:sp>
          <p:nvSpPr>
            <p:cNvPr id="72" name="Line 2"/>
            <p:cNvSpPr>
              <a:spLocks noChangeShapeType="1"/>
            </p:cNvSpPr>
            <p:nvPr/>
          </p:nvSpPr>
          <p:spPr bwMode="auto">
            <a:xfrm>
              <a:off x="3105232" y="5604874"/>
              <a:ext cx="1599261" cy="12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Text Box 6"/>
            <p:cNvSpPr txBox="1">
              <a:spLocks noChangeArrowheads="1"/>
            </p:cNvSpPr>
            <p:nvPr/>
          </p:nvSpPr>
          <p:spPr bwMode="auto">
            <a:xfrm>
              <a:off x="3571868" y="5604874"/>
              <a:ext cx="335216" cy="289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74" name="直接箭头连接符 73"/>
            <p:cNvCxnSpPr/>
            <p:nvPr/>
          </p:nvCxnSpPr>
          <p:spPr>
            <a:xfrm rot="5400000" flipH="1" flipV="1">
              <a:off x="3129299" y="5515788"/>
              <a:ext cx="150019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4462554" y="5670285"/>
            <a:ext cx="285752" cy="375404"/>
          </p:xfrm>
          <a:graphic>
            <a:graphicData uri="http://schemas.openxmlformats.org/presentationml/2006/ole">
              <p:oleObj spid="_x0000_s1081" name="Equation" r:id="rId27" imgW="126720" imgH="139680" progId="Equation.DSMT4">
                <p:embed/>
              </p:oleObj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3929058" y="4676180"/>
            <a:ext cx="300015" cy="422748"/>
          </p:xfrm>
          <a:graphic>
            <a:graphicData uri="http://schemas.openxmlformats.org/presentationml/2006/ole">
              <p:oleObj spid="_x0000_s1082" name="Equation" r:id="rId28" imgW="139680" imgH="164880" progId="Equation.DSMT4">
                <p:embed/>
              </p:oleObj>
            </a:graphicData>
          </a:graphic>
        </p:graphicFrame>
        <p:graphicFrame>
          <p:nvGraphicFramePr>
            <p:cNvPr id="77" name="对象 76"/>
            <p:cNvGraphicFramePr>
              <a:graphicFrameLocks noChangeAspect="1"/>
            </p:cNvGraphicFramePr>
            <p:nvPr/>
          </p:nvGraphicFramePr>
          <p:xfrm>
            <a:off x="3643306" y="5545882"/>
            <a:ext cx="273050" cy="357187"/>
          </p:xfrm>
          <a:graphic>
            <a:graphicData uri="http://schemas.openxmlformats.org/presentationml/2006/ole">
              <p:oleObj spid="_x0000_s1083" name="Equation" r:id="rId29" imgW="126720" imgH="139680" progId="Equation.DSMT4">
                <p:embed/>
              </p:oleObj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/>
          </p:nvGraphicFramePr>
          <p:xfrm>
            <a:off x="4473530" y="4819047"/>
            <a:ext cx="654050" cy="392113"/>
          </p:xfrm>
          <a:graphic>
            <a:graphicData uri="http://schemas.openxmlformats.org/presentationml/2006/ole">
              <p:oleObj spid="_x0000_s1084" name="Equation" r:id="rId30" imgW="380880" imgH="228600" progId="Equation.DSMT4">
                <p:embed/>
              </p:oleObj>
            </a:graphicData>
          </a:graphic>
        </p:graphicFrame>
        <p:sp>
          <p:nvSpPr>
            <p:cNvPr id="79" name="任意多边形 78"/>
            <p:cNvSpPr/>
            <p:nvPr/>
          </p:nvSpPr>
          <p:spPr>
            <a:xfrm>
              <a:off x="3286116" y="5104808"/>
              <a:ext cx="1143008" cy="819306"/>
            </a:xfrm>
            <a:custGeom>
              <a:avLst/>
              <a:gdLst>
                <a:gd name="connsiteX0" fmla="*/ 0 w 678426"/>
                <a:gd name="connsiteY0" fmla="*/ 0 h 462116"/>
                <a:gd name="connsiteX1" fmla="*/ 353962 w 678426"/>
                <a:gd name="connsiteY1" fmla="*/ 457200 h 462116"/>
                <a:gd name="connsiteX2" fmla="*/ 678426 w 678426"/>
                <a:gd name="connsiteY2" fmla="*/ 29497 h 462116"/>
                <a:gd name="connsiteX3" fmla="*/ 678426 w 678426"/>
                <a:gd name="connsiteY3" fmla="*/ 29497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8426" h="462116">
                  <a:moveTo>
                    <a:pt x="0" y="0"/>
                  </a:moveTo>
                  <a:cubicBezTo>
                    <a:pt x="120445" y="226142"/>
                    <a:pt x="240891" y="452284"/>
                    <a:pt x="353962" y="457200"/>
                  </a:cubicBezTo>
                  <a:cubicBezTo>
                    <a:pt x="467033" y="462116"/>
                    <a:pt x="678426" y="29497"/>
                    <a:pt x="678426" y="29497"/>
                  </a:cubicBezTo>
                  <a:lnTo>
                    <a:pt x="678426" y="2949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1" name="对象 80"/>
            <p:cNvGraphicFramePr>
              <a:graphicFrameLocks noChangeAspect="1"/>
            </p:cNvGraphicFramePr>
            <p:nvPr/>
          </p:nvGraphicFramePr>
          <p:xfrm>
            <a:off x="3300864" y="5503940"/>
            <a:ext cx="327016" cy="490524"/>
          </p:xfrm>
          <a:graphic>
            <a:graphicData uri="http://schemas.openxmlformats.org/presentationml/2006/ole">
              <p:oleObj spid="_x0000_s1086" name="Equation" r:id="rId31" imgW="152280" imgH="228600" progId="Equation.DSMT4">
                <p:embed/>
              </p:oleObj>
            </a:graphicData>
          </a:graphic>
        </p:graphicFrame>
        <p:graphicFrame>
          <p:nvGraphicFramePr>
            <p:cNvPr id="82" name="对象 81"/>
            <p:cNvGraphicFramePr>
              <a:graphicFrameLocks noChangeAspect="1"/>
            </p:cNvGraphicFramePr>
            <p:nvPr/>
          </p:nvGraphicFramePr>
          <p:xfrm>
            <a:off x="4116178" y="5503940"/>
            <a:ext cx="354013" cy="490538"/>
          </p:xfrm>
          <a:graphic>
            <a:graphicData uri="http://schemas.openxmlformats.org/presentationml/2006/ole">
              <p:oleObj spid="_x0000_s1087" name="Equation" r:id="rId32" imgW="164880" imgH="228600" progId="Equation.DSMT4">
                <p:embed/>
              </p:oleObj>
            </a:graphicData>
          </a:graphic>
        </p:graphicFrame>
      </p:grpSp>
      <p:sp>
        <p:nvSpPr>
          <p:cNvPr id="1089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5160963" y="785813"/>
          <a:ext cx="3302000" cy="928687"/>
        </p:xfrm>
        <a:graphic>
          <a:graphicData uri="http://schemas.openxmlformats.org/presentationml/2006/ole">
            <p:oleObj spid="_x0000_s1088" name="Equation" r:id="rId33" imgW="1536480" imgH="431640" progId="Equation.DSMT4">
              <p:embed/>
            </p:oleObj>
          </a:graphicData>
        </a:graphic>
      </p:graphicFrame>
      <p:graphicFrame>
        <p:nvGraphicFramePr>
          <p:cNvPr id="1090" name="Object 66"/>
          <p:cNvGraphicFramePr>
            <a:graphicFrameLocks noChangeAspect="1"/>
          </p:cNvGraphicFramePr>
          <p:nvPr/>
        </p:nvGraphicFramePr>
        <p:xfrm>
          <a:off x="5232400" y="2928938"/>
          <a:ext cx="3221038" cy="984250"/>
        </p:xfrm>
        <a:graphic>
          <a:graphicData uri="http://schemas.openxmlformats.org/presentationml/2006/ole">
            <p:oleObj spid="_x0000_s1090" name="Equation" r:id="rId34" imgW="1498320" imgH="457200" progId="Equation.DSMT4">
              <p:embed/>
            </p:oleObj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5000628" y="4572008"/>
          <a:ext cx="3429024" cy="1936331"/>
        </p:xfrm>
        <a:graphic>
          <a:graphicData uri="http://schemas.openxmlformats.org/presentationml/2006/ole">
            <p:oleObj spid="_x0000_s1091" name="Equation" r:id="rId35" imgW="168876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55600" y="1571612"/>
          <a:ext cx="8074052" cy="791945"/>
        </p:xfrm>
        <a:graphic>
          <a:graphicData uri="http://schemas.openxmlformats.org/presentationml/2006/ole">
            <p:oleObj spid="_x0000_s14337" name="Equation" r:id="rId3" imgW="467352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642918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例题选讲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500958" y="1571612"/>
          <a:ext cx="474655" cy="474655"/>
        </p:xfrm>
        <a:graphic>
          <a:graphicData uri="http://schemas.openxmlformats.org/presentationml/2006/ole">
            <p:oleObj spid="_x0000_s14339" name="Equation" r:id="rId4" imgW="164880" imgH="1648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786" y="2714620"/>
            <a:ext cx="6858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　　点评：</a:t>
            </a:r>
            <a:r>
              <a:rPr lang="zh-CN" altLang="en-US" sz="2400" b="1" dirty="0" smtClean="0"/>
              <a:t>三次方的系数大于</a:t>
            </a:r>
            <a:r>
              <a:rPr lang="en-US" altLang="zh-CN" sz="2400" b="1" dirty="0" smtClean="0"/>
              <a:t>0</a:t>
            </a:r>
            <a:r>
              <a:rPr lang="zh-CN" altLang="en-US" sz="2400" b="1" dirty="0" smtClean="0"/>
              <a:t>，函数的单调区间两增一减，增区间的长度是无限的，减区间的长度是有限的，故不必动手便可得答案</a:t>
            </a:r>
            <a:r>
              <a:rPr lang="en-US" altLang="zh-CN" sz="2400" b="1" dirty="0" smtClean="0"/>
              <a:t>.</a:t>
            </a:r>
            <a:endParaRPr lang="zh-CN" altLang="en-US" sz="2400" b="1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428596" y="4572008"/>
          <a:ext cx="7832725" cy="792163"/>
        </p:xfrm>
        <a:graphic>
          <a:graphicData uri="http://schemas.openxmlformats.org/presentationml/2006/ole">
            <p:oleObj spid="_x0000_s14340" name="Equation" r:id="rId5" imgW="4533840" imgH="4572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429520" y="4500570"/>
          <a:ext cx="474655" cy="474655"/>
        </p:xfrm>
        <a:graphic>
          <a:graphicData uri="http://schemas.openxmlformats.org/presentationml/2006/ole">
            <p:oleObj spid="_x0000_s14341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500034" y="214290"/>
          <a:ext cx="7429552" cy="1756989"/>
        </p:xfrm>
        <a:graphic>
          <a:graphicData uri="http://schemas.openxmlformats.org/presentationml/2006/ole">
            <p:oleObj spid="_x0000_s9217" name="Equation" r:id="rId3" imgW="3759120" imgH="8888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5720" y="1928802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解：</a:t>
            </a:r>
            <a:endParaRPr lang="zh-CN" altLang="en-US" sz="2400" dirty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85786" y="1928802"/>
          <a:ext cx="7596214" cy="475708"/>
        </p:xfrm>
        <a:graphic>
          <a:graphicData uri="http://schemas.openxmlformats.org/presentationml/2006/ole">
            <p:oleObj spid="_x0000_s9219" name="Equation" r:id="rId4" imgW="364464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85852" y="2554694"/>
          <a:ext cx="3571900" cy="485778"/>
        </p:xfrm>
        <a:graphic>
          <a:graphicData uri="http://schemas.openxmlformats.org/presentationml/2006/ole">
            <p:oleObj spid="_x0000_s9221" name="Equation" r:id="rId5" imgW="1587240" imgH="215640" progId="Equation.DSMT4">
              <p:embed/>
            </p:oleObj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7159" y="3071810"/>
          <a:ext cx="8001056" cy="840961"/>
        </p:xfrm>
        <a:graphic>
          <a:graphicData uri="http://schemas.openxmlformats.org/presentationml/2006/ole">
            <p:oleObj spid="_x0000_s9222" name="Equation" r:id="rId6" imgW="4254480" imgH="444240" progId="Equation.DSMT4">
              <p:embed/>
            </p:oleObj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57158" y="4071942"/>
          <a:ext cx="8215370" cy="1071570"/>
        </p:xfrm>
        <a:graphic>
          <a:graphicData uri="http://schemas.openxmlformats.org/presentationml/2006/ole">
            <p:oleObj spid="_x0000_s9224" name="Equation" r:id="rId7" imgW="4089240" imgH="533160" progId="Equation.DSMT4">
              <p:embed/>
            </p:oleObj>
          </a:graphicData>
        </a:graphic>
      </p:graphicFrame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928662" y="5214950"/>
          <a:ext cx="5643602" cy="1262833"/>
        </p:xfrm>
        <a:graphic>
          <a:graphicData uri="http://schemas.openxmlformats.org/presentationml/2006/ole">
            <p:oleObj spid="_x0000_s9226" name="Equation" r:id="rId8" imgW="23875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subSp spid="_x0000_s922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4">
                                            <p:subSp spid="_x0000_s922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500063" y="214313"/>
          <a:ext cx="7429500" cy="1757362"/>
        </p:xfrm>
        <a:graphic>
          <a:graphicData uri="http://schemas.openxmlformats.org/presentationml/2006/ole">
            <p:oleObj spid="_x0000_s13313" name="Equation" r:id="rId3" imgW="3759120" imgH="888840" progId="Equation.DSMT4">
              <p:embed/>
            </p:oleObj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71472" y="1928802"/>
          <a:ext cx="7000924" cy="1473287"/>
        </p:xfrm>
        <a:graphic>
          <a:graphicData uri="http://schemas.openxmlformats.org/presentationml/2006/ole">
            <p:oleObj spid="_x0000_s13314" name="Equation" r:id="rId4" imgW="3962160" imgH="838080" progId="Equation.DSMT4">
              <p:embed/>
            </p:oleObj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55638" y="3286125"/>
          <a:ext cx="3348037" cy="1643063"/>
        </p:xfrm>
        <a:graphic>
          <a:graphicData uri="http://schemas.openxmlformats.org/presentationml/2006/ole">
            <p:oleObj spid="_x0000_s13316" name="Equation" r:id="rId5" imgW="1714320" imgH="8380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034" y="4929198"/>
          <a:ext cx="7286676" cy="1093998"/>
        </p:xfrm>
        <a:graphic>
          <a:graphicData uri="http://schemas.openxmlformats.org/presentationml/2006/ole">
            <p:oleObj spid="_x0000_s13317" name="Equation" r:id="rId6" imgW="4228920" imgH="6346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27688" y="5286375"/>
          <a:ext cx="1531937" cy="790575"/>
        </p:xfrm>
        <a:graphic>
          <a:graphicData uri="http://schemas.openxmlformats.org/presentationml/2006/ole">
            <p:oleObj spid="_x0000_s13318" name="Equation" r:id="rId7" imgW="761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subSp spid="_x0000_s1331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">
                                            <p:subSp spid="_x0000_s1331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7158" y="714356"/>
          <a:ext cx="8501122" cy="392509"/>
        </p:xfrm>
        <a:graphic>
          <a:graphicData uri="http://schemas.openxmlformats.org/presentationml/2006/ole">
            <p:oleObj spid="_x0000_s30722" name="Equation" r:id="rId3" imgW="4952880" imgH="2286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00034" y="1285860"/>
          <a:ext cx="8072494" cy="1157659"/>
        </p:xfrm>
        <a:graphic>
          <a:graphicData uri="http://schemas.openxmlformats.org/presentationml/2006/ole">
            <p:oleObj spid="_x0000_s30723" name="Equation" r:id="rId4" imgW="4431960" imgH="634680" progId="Equation.DSMT4">
              <p:embed/>
            </p:oleObj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958158" y="3000372"/>
            <a:ext cx="1970768" cy="2228287"/>
            <a:chOff x="958158" y="3000372"/>
            <a:chExt cx="1970768" cy="2228287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958158" y="4357694"/>
              <a:ext cx="1899330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5400000" flipH="1" flipV="1">
              <a:off x="596206" y="4295203"/>
              <a:ext cx="1866912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643174" y="4357694"/>
            <a:ext cx="285752" cy="257490"/>
          </p:xfrm>
          <a:graphic>
            <a:graphicData uri="http://schemas.openxmlformats.org/presentationml/2006/ole">
              <p:oleObj spid="_x0000_s30724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214414" y="3357562"/>
            <a:ext cx="300018" cy="291017"/>
          </p:xfrm>
          <a:graphic>
            <a:graphicData uri="http://schemas.openxmlformats.org/presentationml/2006/ole">
              <p:oleObj spid="_x0000_s30725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1358044" y="4179476"/>
            <a:ext cx="223542" cy="214314"/>
          </p:xfrm>
          <a:graphic>
            <a:graphicData uri="http://schemas.openxmlformats.org/presentationml/2006/ole">
              <p:oleObj spid="_x0000_s30726" name="Equation" r:id="rId7" imgW="152280" imgH="177480" progId="Equation.DSMT4">
                <p:embed/>
              </p:oleObj>
            </a:graphicData>
          </a:graphic>
        </p:graphicFrame>
        <p:sp>
          <p:nvSpPr>
            <p:cNvPr id="13" name="任意多边形 12"/>
            <p:cNvSpPr/>
            <p:nvPr/>
          </p:nvSpPr>
          <p:spPr>
            <a:xfrm>
              <a:off x="1259476" y="3857628"/>
              <a:ext cx="928694" cy="1138238"/>
            </a:xfrm>
            <a:custGeom>
              <a:avLst/>
              <a:gdLst>
                <a:gd name="connsiteX0" fmla="*/ 0 w 1194620"/>
                <a:gd name="connsiteY0" fmla="*/ 0 h 1066800"/>
                <a:gd name="connsiteX1" fmla="*/ 530942 w 1194620"/>
                <a:gd name="connsiteY1" fmla="*/ 1047135 h 1066800"/>
                <a:gd name="connsiteX2" fmla="*/ 1194620 w 1194620"/>
                <a:gd name="connsiteY2" fmla="*/ 117987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4620" h="1066800">
                  <a:moveTo>
                    <a:pt x="0" y="0"/>
                  </a:moveTo>
                  <a:cubicBezTo>
                    <a:pt x="165919" y="513735"/>
                    <a:pt x="331839" y="1027471"/>
                    <a:pt x="530942" y="1047135"/>
                  </a:cubicBezTo>
                  <a:cubicBezTo>
                    <a:pt x="730045" y="1066800"/>
                    <a:pt x="962332" y="592393"/>
                    <a:pt x="1194620" y="117987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571604" y="4347171"/>
            <a:ext cx="285752" cy="580732"/>
          </p:xfrm>
          <a:graphic>
            <a:graphicData uri="http://schemas.openxmlformats.org/presentationml/2006/ole">
              <p:oleObj spid="_x0000_s30727" name="Equation" r:id="rId8" imgW="139680" imgH="3934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024296" y="4357694"/>
            <a:ext cx="260877" cy="485771"/>
          </p:xfrm>
          <a:graphic>
            <a:graphicData uri="http://schemas.openxmlformats.org/presentationml/2006/ole">
              <p:oleObj spid="_x0000_s30728" name="Equation" r:id="rId9" imgW="152280" imgH="393480" progId="Equation.DSMT4">
                <p:embed/>
              </p:oleObj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669522" y="4298703"/>
            <a:ext cx="141187" cy="176204"/>
          </p:xfrm>
          <a:graphic>
            <a:graphicData uri="http://schemas.openxmlformats.org/presentationml/2006/ole">
              <p:oleObj spid="_x0000_s30729" name="Equation" r:id="rId10" imgW="88560" imgH="114120" progId="Equation.DSMT4">
                <p:embed/>
              </p:oleObj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115630" y="4286256"/>
            <a:ext cx="141187" cy="176204"/>
          </p:xfrm>
          <a:graphic>
            <a:graphicData uri="http://schemas.openxmlformats.org/presentationml/2006/ole">
              <p:oleObj spid="_x0000_s30730" name="Equation" r:id="rId11" imgW="88560" imgH="114120" progId="Equation.DSMT4">
                <p:embed/>
              </p:oleObj>
            </a:graphicData>
          </a:graphic>
        </p:graphicFrame>
        <p:sp>
          <p:nvSpPr>
            <p:cNvPr id="21" name="任意多边形 20"/>
            <p:cNvSpPr/>
            <p:nvPr/>
          </p:nvSpPr>
          <p:spPr>
            <a:xfrm>
              <a:off x="1416696" y="3000372"/>
              <a:ext cx="1238510" cy="904881"/>
            </a:xfrm>
            <a:custGeom>
              <a:avLst/>
              <a:gdLst>
                <a:gd name="connsiteX0" fmla="*/ 0 w 1415845"/>
                <a:gd name="connsiteY0" fmla="*/ 737420 h 889820"/>
                <a:gd name="connsiteX1" fmla="*/ 353961 w 1415845"/>
                <a:gd name="connsiteY1" fmla="*/ 206478 h 889820"/>
                <a:gd name="connsiteX2" fmla="*/ 988142 w 1415845"/>
                <a:gd name="connsiteY2" fmla="*/ 855407 h 889820"/>
                <a:gd name="connsiteX3" fmla="*/ 1415845 w 1415845"/>
                <a:gd name="connsiteY3" fmla="*/ 0 h 889820"/>
                <a:gd name="connsiteX0" fmla="*/ 0 w 1415845"/>
                <a:gd name="connsiteY0" fmla="*/ 737420 h 832677"/>
                <a:gd name="connsiteX1" fmla="*/ 353961 w 1415845"/>
                <a:gd name="connsiteY1" fmla="*/ 206478 h 832677"/>
                <a:gd name="connsiteX2" fmla="*/ 886752 w 1415845"/>
                <a:gd name="connsiteY2" fmla="*/ 798264 h 832677"/>
                <a:gd name="connsiteX3" fmla="*/ 1415845 w 1415845"/>
                <a:gd name="connsiteY3" fmla="*/ 0 h 832677"/>
                <a:gd name="connsiteX0" fmla="*/ 0 w 1415845"/>
                <a:gd name="connsiteY0" fmla="*/ 737420 h 820231"/>
                <a:gd name="connsiteX1" fmla="*/ 353961 w 1415845"/>
                <a:gd name="connsiteY1" fmla="*/ 206478 h 820231"/>
                <a:gd name="connsiteX2" fmla="*/ 667006 w 1415845"/>
                <a:gd name="connsiteY2" fmla="*/ 785818 h 820231"/>
                <a:gd name="connsiteX3" fmla="*/ 1415845 w 1415845"/>
                <a:gd name="connsiteY3" fmla="*/ 0 h 820231"/>
                <a:gd name="connsiteX0" fmla="*/ 0 w 1238510"/>
                <a:gd name="connsiteY0" fmla="*/ 808858 h 903575"/>
                <a:gd name="connsiteX1" fmla="*/ 353961 w 1238510"/>
                <a:gd name="connsiteY1" fmla="*/ 277916 h 903575"/>
                <a:gd name="connsiteX2" fmla="*/ 667006 w 1238510"/>
                <a:gd name="connsiteY2" fmla="*/ 857256 h 903575"/>
                <a:gd name="connsiteX3" fmla="*/ 1238510 w 1238510"/>
                <a:gd name="connsiteY3" fmla="*/ 0 h 903575"/>
                <a:gd name="connsiteX0" fmla="*/ 0 w 1238510"/>
                <a:gd name="connsiteY0" fmla="*/ 808858 h 904881"/>
                <a:gd name="connsiteX1" fmla="*/ 309816 w 1238510"/>
                <a:gd name="connsiteY1" fmla="*/ 285752 h 904881"/>
                <a:gd name="connsiteX2" fmla="*/ 667006 w 1238510"/>
                <a:gd name="connsiteY2" fmla="*/ 857256 h 904881"/>
                <a:gd name="connsiteX3" fmla="*/ 1238510 w 1238510"/>
                <a:gd name="connsiteY3" fmla="*/ 0 h 904881"/>
                <a:gd name="connsiteX0" fmla="*/ 0 w 1238510"/>
                <a:gd name="connsiteY0" fmla="*/ 808858 h 904881"/>
                <a:gd name="connsiteX1" fmla="*/ 321848 w 1238510"/>
                <a:gd name="connsiteY1" fmla="*/ 285752 h 904881"/>
                <a:gd name="connsiteX2" fmla="*/ 667006 w 1238510"/>
                <a:gd name="connsiteY2" fmla="*/ 857256 h 904881"/>
                <a:gd name="connsiteX3" fmla="*/ 1238510 w 1238510"/>
                <a:gd name="connsiteY3" fmla="*/ 0 h 904881"/>
                <a:gd name="connsiteX0" fmla="*/ 0 w 1238510"/>
                <a:gd name="connsiteY0" fmla="*/ 808858 h 904881"/>
                <a:gd name="connsiteX1" fmla="*/ 393286 w 1238510"/>
                <a:gd name="connsiteY1" fmla="*/ 285752 h 904881"/>
                <a:gd name="connsiteX2" fmla="*/ 667006 w 1238510"/>
                <a:gd name="connsiteY2" fmla="*/ 857256 h 904881"/>
                <a:gd name="connsiteX3" fmla="*/ 1238510 w 1238510"/>
                <a:gd name="connsiteY3" fmla="*/ 0 h 904881"/>
                <a:gd name="connsiteX0" fmla="*/ 0 w 1238510"/>
                <a:gd name="connsiteY0" fmla="*/ 808858 h 904881"/>
                <a:gd name="connsiteX1" fmla="*/ 321848 w 1238510"/>
                <a:gd name="connsiteY1" fmla="*/ 285752 h 904881"/>
                <a:gd name="connsiteX2" fmla="*/ 667006 w 1238510"/>
                <a:gd name="connsiteY2" fmla="*/ 857256 h 904881"/>
                <a:gd name="connsiteX3" fmla="*/ 1238510 w 1238510"/>
                <a:gd name="connsiteY3" fmla="*/ 0 h 90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510" h="904881">
                  <a:moveTo>
                    <a:pt x="0" y="808858"/>
                  </a:moveTo>
                  <a:cubicBezTo>
                    <a:pt x="94635" y="533555"/>
                    <a:pt x="210680" y="277686"/>
                    <a:pt x="321848" y="285752"/>
                  </a:cubicBezTo>
                  <a:cubicBezTo>
                    <a:pt x="433016" y="293818"/>
                    <a:pt x="514229" y="904881"/>
                    <a:pt x="667006" y="857256"/>
                  </a:cubicBezTo>
                  <a:cubicBezTo>
                    <a:pt x="819783" y="809631"/>
                    <a:pt x="1113149" y="410497"/>
                    <a:pt x="1238510" y="0"/>
                  </a:cubicBezTo>
                </a:path>
              </a:pathLst>
            </a:cu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 rot="5400000" flipH="1" flipV="1">
              <a:off x="1214037" y="3821909"/>
              <a:ext cx="107157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5400000" flipH="1" flipV="1">
              <a:off x="1798327" y="4107661"/>
              <a:ext cx="50006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357554" y="3500438"/>
          <a:ext cx="3714776" cy="1503888"/>
        </p:xfrm>
        <a:graphic>
          <a:graphicData uri="http://schemas.openxmlformats.org/presentationml/2006/ole">
            <p:oleObj spid="_x0000_s30746" name="Equation" r:id="rId12" imgW="2070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357158" y="285728"/>
            <a:ext cx="8208963" cy="1271588"/>
            <a:chOff x="295" y="119"/>
            <a:chExt cx="5171" cy="801"/>
          </a:xfrm>
        </p:grpSpPr>
        <p:sp>
          <p:nvSpPr>
            <p:cNvPr id="14380" name="Text Box 7"/>
            <p:cNvSpPr txBox="1">
              <a:spLocks noChangeArrowheads="1"/>
            </p:cNvSpPr>
            <p:nvPr/>
          </p:nvSpPr>
          <p:spPr bwMode="auto">
            <a:xfrm>
              <a:off x="295" y="164"/>
              <a:ext cx="517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dirty="0" smtClean="0"/>
                <a:t>5.</a:t>
              </a:r>
              <a:r>
                <a:rPr lang="zh-CN" altLang="en-US" sz="2400" dirty="0"/>
                <a:t>设</a:t>
              </a:r>
              <a:r>
                <a:rPr lang="en-US" altLang="zh-CN" sz="2400" dirty="0"/>
                <a:t>a</a:t>
              </a:r>
              <a:r>
                <a:rPr lang="zh-CN" altLang="en-US" sz="2400" dirty="0"/>
                <a:t>为实数</a:t>
              </a:r>
              <a:r>
                <a:rPr lang="en-US" altLang="zh-CN" sz="2400" dirty="0"/>
                <a:t>,</a:t>
              </a:r>
              <a:r>
                <a:rPr lang="zh-CN" altLang="en-US" sz="2400" dirty="0"/>
                <a:t>函数                </a:t>
              </a:r>
            </a:p>
            <a:p>
              <a:r>
                <a:rPr lang="en-US" altLang="zh-CN" sz="2400" dirty="0"/>
                <a:t>(Ⅰ)</a:t>
              </a:r>
              <a:r>
                <a:rPr lang="zh-CN" altLang="en-US" sz="2400" dirty="0"/>
                <a:t>求         的极值</a:t>
              </a:r>
              <a:r>
                <a:rPr lang="en-US" altLang="zh-CN" sz="2400" dirty="0"/>
                <a:t>.</a:t>
              </a:r>
            </a:p>
            <a:p>
              <a:r>
                <a:rPr lang="en-US" altLang="zh-CN" sz="2400" dirty="0"/>
                <a:t>(Ⅱ)</a:t>
              </a:r>
              <a:r>
                <a:rPr lang="zh-CN" altLang="en-US" sz="2400" dirty="0"/>
                <a:t>当</a:t>
              </a:r>
              <a:r>
                <a:rPr lang="en-US" altLang="zh-CN" sz="2400" dirty="0"/>
                <a:t>a</a:t>
              </a:r>
              <a:r>
                <a:rPr lang="zh-CN" altLang="en-US" sz="2400" dirty="0"/>
                <a:t>在什么范围内取值时</a:t>
              </a:r>
              <a:r>
                <a:rPr lang="en-US" altLang="zh-CN" sz="2400" dirty="0"/>
                <a:t>,</a:t>
              </a:r>
              <a:r>
                <a:rPr lang="zh-CN" altLang="en-US" sz="2400" dirty="0"/>
                <a:t>曲线</a:t>
              </a:r>
              <a:r>
                <a:rPr lang="en-US" altLang="zh-CN" sz="2400" dirty="0"/>
                <a:t>y=f(x)</a:t>
              </a:r>
              <a:r>
                <a:rPr lang="zh-CN" altLang="en-US" sz="2400" dirty="0"/>
                <a:t>与</a:t>
              </a:r>
              <a:r>
                <a:rPr lang="en-US" altLang="zh-CN" sz="2400" dirty="0"/>
                <a:t>x</a:t>
              </a:r>
              <a:r>
                <a:rPr lang="zh-CN" altLang="en-US" sz="2400" dirty="0"/>
                <a:t>轴仅有一个交点</a:t>
              </a:r>
              <a:r>
                <a:rPr lang="en-US" altLang="zh-CN" sz="2400" dirty="0"/>
                <a:t>.</a:t>
              </a:r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780" y="119"/>
            <a:ext cx="2154" cy="347"/>
          </p:xfrm>
          <a:graphic>
            <a:graphicData uri="http://schemas.openxmlformats.org/presentationml/2006/ole">
              <p:oleObj spid="_x0000_s28681" name="公式" r:id="rId3" imgW="1422400" imgH="228600" progId="Equation.3">
                <p:embed/>
              </p:oleObj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790" y="389"/>
            <a:ext cx="454" cy="264"/>
          </p:xfrm>
          <a:graphic>
            <a:graphicData uri="http://schemas.openxmlformats.org/presentationml/2006/ole">
              <p:oleObj spid="_x0000_s28682" name="公式" r:id="rId4" imgW="342751" imgH="203112" progId="Equation.3">
                <p:embed/>
              </p:oleObj>
            </a:graphicData>
          </a:graphic>
        </p:graphicFrame>
      </p:grpSp>
      <p:graphicFrame>
        <p:nvGraphicFramePr>
          <p:cNvPr id="45069" name="Object 2"/>
          <p:cNvGraphicFramePr>
            <a:graphicFrameLocks noChangeAspect="1"/>
          </p:cNvGraphicFramePr>
          <p:nvPr/>
        </p:nvGraphicFramePr>
        <p:xfrm>
          <a:off x="512763" y="1428750"/>
          <a:ext cx="5949950" cy="800100"/>
        </p:xfrm>
        <a:graphic>
          <a:graphicData uri="http://schemas.openxmlformats.org/presentationml/2006/ole">
            <p:oleObj spid="_x0000_s28674" name="Equation" r:id="rId5" imgW="2933640" imgH="393480" progId="Equation.DSMT4">
              <p:embed/>
            </p:oleObj>
          </a:graphicData>
        </a:graphic>
      </p:graphicFrame>
      <p:sp>
        <p:nvSpPr>
          <p:cNvPr id="14349" name="Rectangle 48"/>
          <p:cNvSpPr>
            <a:spLocks noChangeArrowheads="1"/>
          </p:cNvSpPr>
          <p:nvPr/>
        </p:nvSpPr>
        <p:spPr bwMode="auto">
          <a:xfrm>
            <a:off x="2411413" y="3357563"/>
            <a:ext cx="6667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239" name="Group 183"/>
          <p:cNvGraphicFramePr>
            <a:graphicFrameLocks noGrp="1"/>
          </p:cNvGraphicFramePr>
          <p:nvPr/>
        </p:nvGraphicFramePr>
        <p:xfrm>
          <a:off x="468313" y="2636838"/>
          <a:ext cx="7705725" cy="2000250"/>
        </p:xfrm>
        <a:graphic>
          <a:graphicData uri="http://schemas.openxmlformats.org/drawingml/2006/table">
            <a:tbl>
              <a:tblPr/>
              <a:tblGrid>
                <a:gridCol w="779462"/>
                <a:gridCol w="1741488"/>
                <a:gridCol w="1295400"/>
                <a:gridCol w="1397000"/>
                <a:gridCol w="1131887"/>
                <a:gridCol w="1360488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-∞,-1/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1/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-1/3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1</a:t>
                      </a: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∞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 </a:t>
                      </a:r>
                      <a:r>
                        <a:rPr kumimoji="1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5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大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小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216" name="Object 3"/>
          <p:cNvGraphicFramePr>
            <a:graphicFrameLocks noChangeAspect="1"/>
          </p:cNvGraphicFramePr>
          <p:nvPr/>
        </p:nvGraphicFramePr>
        <p:xfrm>
          <a:off x="696913" y="2060575"/>
          <a:ext cx="5086350" cy="454025"/>
        </p:xfrm>
        <a:graphic>
          <a:graphicData uri="http://schemas.openxmlformats.org/presentationml/2006/ole">
            <p:oleObj spid="_x0000_s28675" name="Equation" r:id="rId6" imgW="2565360" imgH="228600" progId="Equation.DSMT4">
              <p:embed/>
            </p:oleObj>
          </a:graphicData>
        </a:graphic>
      </p:graphicFrame>
      <p:graphicFrame>
        <p:nvGraphicFramePr>
          <p:cNvPr id="45236" name="Object 4"/>
          <p:cNvGraphicFramePr>
            <a:graphicFrameLocks noChangeAspect="1"/>
          </p:cNvGraphicFramePr>
          <p:nvPr/>
        </p:nvGraphicFramePr>
        <p:xfrm>
          <a:off x="500035" y="4786322"/>
          <a:ext cx="7072362" cy="809416"/>
        </p:xfrm>
        <a:graphic>
          <a:graphicData uri="http://schemas.openxmlformats.org/presentationml/2006/ole">
            <p:oleObj spid="_x0000_s28676" name="公式" r:id="rId7" imgW="3441600" imgH="393480" progId="Equation.3">
              <p:embed/>
            </p:oleObj>
          </a:graphicData>
        </a:graphic>
      </p:graphicFrame>
      <p:graphicFrame>
        <p:nvGraphicFramePr>
          <p:cNvPr id="45237" name="Object 5"/>
          <p:cNvGraphicFramePr>
            <a:graphicFrameLocks noChangeAspect="1"/>
          </p:cNvGraphicFramePr>
          <p:nvPr/>
        </p:nvGraphicFramePr>
        <p:xfrm>
          <a:off x="642910" y="5572141"/>
          <a:ext cx="7572428" cy="787176"/>
        </p:xfrm>
        <a:graphic>
          <a:graphicData uri="http://schemas.openxmlformats.org/presentationml/2006/ole">
            <p:oleObj spid="_x0000_s28677" name="公式" r:id="rId8" imgW="3784320" imgH="393480" progId="Equation.3">
              <p:embed/>
            </p:oleObj>
          </a:graphicData>
        </a:graphic>
      </p:graphicFrame>
      <p:graphicFrame>
        <p:nvGraphicFramePr>
          <p:cNvPr id="45241" name="Object 6"/>
          <p:cNvGraphicFramePr>
            <a:graphicFrameLocks noChangeAspect="1"/>
          </p:cNvGraphicFramePr>
          <p:nvPr/>
        </p:nvGraphicFramePr>
        <p:xfrm>
          <a:off x="1763713" y="4005263"/>
          <a:ext cx="396875" cy="576262"/>
        </p:xfrm>
        <a:graphic>
          <a:graphicData uri="http://schemas.openxmlformats.org/presentationml/2006/ole">
            <p:oleObj spid="_x0000_s28678" name="公式" r:id="rId9" imgW="139680" imgH="203040" progId="Equation.3">
              <p:embed/>
            </p:oleObj>
          </a:graphicData>
        </a:graphic>
      </p:graphicFrame>
      <p:graphicFrame>
        <p:nvGraphicFramePr>
          <p:cNvPr id="45242" name="Object 7"/>
          <p:cNvGraphicFramePr>
            <a:graphicFrameLocks noChangeAspect="1"/>
          </p:cNvGraphicFramePr>
          <p:nvPr/>
        </p:nvGraphicFramePr>
        <p:xfrm>
          <a:off x="4643438" y="3933825"/>
          <a:ext cx="417512" cy="606425"/>
        </p:xfrm>
        <a:graphic>
          <a:graphicData uri="http://schemas.openxmlformats.org/presentationml/2006/ole">
            <p:oleObj spid="_x0000_s28679" name="公式" r:id="rId10" imgW="139680" imgH="203040" progId="Equation.3">
              <p:embed/>
            </p:oleObj>
          </a:graphicData>
        </a:graphic>
      </p:graphicFrame>
      <p:graphicFrame>
        <p:nvGraphicFramePr>
          <p:cNvPr id="45243" name="Object 8"/>
          <p:cNvGraphicFramePr>
            <a:graphicFrameLocks noChangeAspect="1"/>
          </p:cNvGraphicFramePr>
          <p:nvPr/>
        </p:nvGraphicFramePr>
        <p:xfrm>
          <a:off x="7235825" y="4005263"/>
          <a:ext cx="396875" cy="576262"/>
        </p:xfrm>
        <a:graphic>
          <a:graphicData uri="http://schemas.openxmlformats.org/presentationml/2006/ole">
            <p:oleObj spid="_x0000_s28680" name="公式" r:id="rId11" imgW="1396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323850" y="428625"/>
          <a:ext cx="8226425" cy="500063"/>
        </p:xfrm>
        <a:graphic>
          <a:graphicData uri="http://schemas.openxmlformats.org/presentationml/2006/ole">
            <p:oleObj spid="_x0000_s8193" name="Equation" r:id="rId3" imgW="4444920" imgH="266400" progId="Equation.DSMT4">
              <p:embed/>
            </p:oleObj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28596" y="1142984"/>
          <a:ext cx="7909331" cy="1143008"/>
        </p:xfrm>
        <a:graphic>
          <a:graphicData uri="http://schemas.openxmlformats.org/presentationml/2006/ole">
            <p:oleObj spid="_x0000_s8195" name="Equation" r:id="rId4" imgW="3555720" imgH="507960" progId="Equation.DSMT4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41325" y="2500313"/>
          <a:ext cx="8148638" cy="1033462"/>
        </p:xfrm>
        <a:graphic>
          <a:graphicData uri="http://schemas.openxmlformats.org/presentationml/2006/ole">
            <p:oleObj spid="_x0000_s8197" name="Equation" r:id="rId5" imgW="4051080" imgH="507960" progId="Equation.DSMT4">
              <p:embed/>
            </p:oleObj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58800" y="3643313"/>
          <a:ext cx="7689850" cy="2143125"/>
        </p:xfrm>
        <a:graphic>
          <a:graphicData uri="http://schemas.openxmlformats.org/presentationml/2006/ole">
            <p:oleObj spid="_x0000_s8199" name="Equation" r:id="rId6" imgW="387324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subSp spid="_x0000_s819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subSp spid="_x0000_s819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7</TotalTime>
  <Words>521</Words>
  <Application>Microsoft Office PowerPoint</Application>
  <PresentationFormat>全屏显示(4:3)</PresentationFormat>
  <Paragraphs>31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17" baseType="lpstr">
      <vt:lpstr>Office 主题</vt:lpstr>
      <vt:lpstr>Equation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USER</cp:lastModifiedBy>
  <cp:revision>70</cp:revision>
  <dcterms:modified xsi:type="dcterms:W3CDTF">2015-01-26T11:16:25Z</dcterms:modified>
</cp:coreProperties>
</file>